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7" r:id="rId2"/>
    <p:sldId id="258" r:id="rId3"/>
    <p:sldId id="259" r:id="rId4"/>
    <p:sldId id="260" r:id="rId5"/>
    <p:sldId id="262" r:id="rId6"/>
    <p:sldId id="264" r:id="rId7"/>
    <p:sldId id="265" r:id="rId8"/>
    <p:sldId id="266" r:id="rId9"/>
    <p:sldId id="271" r:id="rId10"/>
    <p:sldId id="267" r:id="rId11"/>
    <p:sldId id="270" r:id="rId12"/>
    <p:sldId id="268" r:id="rId13"/>
    <p:sldId id="272" r:id="rId14"/>
    <p:sldId id="273" r:id="rId15"/>
    <p:sldId id="274" r:id="rId16"/>
    <p:sldId id="275" r:id="rId17"/>
    <p:sldId id="276" r:id="rId18"/>
    <p:sldId id="277" r:id="rId19"/>
    <p:sldId id="278" r:id="rId20"/>
  </p:sldIdLst>
  <p:sldSz cx="118872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7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401" y="24"/>
      </p:cViewPr>
      <p:guideLst>
        <p:guide orient="horz" pos="2160"/>
        <p:guide pos="374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E67C8-7E43-457A-A149-D7D70AD22D15}" type="datetimeFigureOut">
              <a:rPr lang="en-AU" smtClean="0"/>
              <a:t>21/09/2020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54063" y="1143000"/>
            <a:ext cx="534987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25C8FE-035A-43F4-B777-8193268E62B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47120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25C8FE-035A-43F4-B777-8193268E62B7}" type="slidenum">
              <a:rPr lang="en-AU" smtClean="0"/>
              <a:t>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40173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2130427"/>
            <a:ext cx="1010412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83080" y="3886200"/>
            <a:ext cx="832104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EA8B9-D4D8-497B-926D-BE1CE2AF9CC5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C204B-574F-4056-A111-4FCA6E3597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5669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EA8B9-D4D8-497B-926D-BE1CE2AF9CC5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C204B-574F-4056-A111-4FCA6E3597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5864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274639"/>
            <a:ext cx="267462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74639"/>
            <a:ext cx="782574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EA8B9-D4D8-497B-926D-BE1CE2AF9CC5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C204B-574F-4056-A111-4FCA6E3597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6513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EA8B9-D4D8-497B-926D-BE1CE2AF9CC5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C204B-574F-4056-A111-4FCA6E3597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396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007" y="4406902"/>
            <a:ext cx="1010412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9007" y="2906713"/>
            <a:ext cx="1010412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EA8B9-D4D8-497B-926D-BE1CE2AF9CC5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C204B-574F-4056-A111-4FCA6E3597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8414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1600202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42660" y="1600202"/>
            <a:ext cx="525018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EA8B9-D4D8-497B-926D-BE1CE2AF9CC5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C204B-574F-4056-A111-4FCA6E3597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949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1535113"/>
            <a:ext cx="525224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" y="2174875"/>
            <a:ext cx="525224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38534" y="1535113"/>
            <a:ext cx="525430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38534" y="2174875"/>
            <a:ext cx="525430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EA8B9-D4D8-497B-926D-BE1CE2AF9CC5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C204B-574F-4056-A111-4FCA6E3597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930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EA8B9-D4D8-497B-926D-BE1CE2AF9CC5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C204B-574F-4056-A111-4FCA6E3597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5789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EA8B9-D4D8-497B-926D-BE1CE2AF9CC5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C204B-574F-4056-A111-4FCA6E3597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859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1" y="273050"/>
            <a:ext cx="391080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7566" y="273052"/>
            <a:ext cx="664527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1" y="1435102"/>
            <a:ext cx="391080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EA8B9-D4D8-497B-926D-BE1CE2AF9CC5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C204B-574F-4056-A111-4FCA6E3597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219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9974" y="4800600"/>
            <a:ext cx="713232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29974" y="612775"/>
            <a:ext cx="713232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29974" y="5367338"/>
            <a:ext cx="713232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EA8B9-D4D8-497B-926D-BE1CE2AF9CC5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C204B-574F-4056-A111-4FCA6E3597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5441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94360" y="274638"/>
            <a:ext cx="1069848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1600202"/>
            <a:ext cx="1069848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4360" y="6356352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1EA8B9-D4D8-497B-926D-BE1CE2AF9CC5}" type="datetimeFigureOut">
              <a:rPr lang="en-US" smtClean="0"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61460" y="6356352"/>
            <a:ext cx="37642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19160" y="6356352"/>
            <a:ext cx="27736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AC204B-574F-4056-A111-4FCA6E3597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2546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wmf"/><Relationship Id="rId3" Type="http://schemas.openxmlformats.org/officeDocument/2006/relationships/image" Target="../media/image1.jp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1.jp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gif"/><Relationship Id="rId4" Type="http://schemas.openxmlformats.org/officeDocument/2006/relationships/image" Target="../media/image3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mailto:sama8387@gmail.com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4400" y="0"/>
            <a:ext cx="11887200" cy="685800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dirty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           </a:t>
            </a:r>
            <a:r>
              <a:rPr lang="en-US" sz="11500" dirty="0" err="1">
                <a:solidFill>
                  <a:srgbClr val="FF00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স্বাগতম</a:t>
            </a:r>
            <a:endParaRPr lang="en-US" sz="2800" dirty="0">
              <a:solidFill>
                <a:srgbClr val="FF00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82897" y="0"/>
            <a:ext cx="90056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তোমাদেরকে</a:t>
            </a:r>
            <a:r>
              <a:rPr lang="en-US" sz="54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endParaRPr lang="en-US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517" y="1752600"/>
            <a:ext cx="3902466" cy="452301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566133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1887200" cy="685800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>
                <a:latin typeface="Times New Roman"/>
                <a:ea typeface="Times New Roman"/>
              </a:rPr>
              <a:t>&lt; </a:t>
            </a:r>
            <a:endParaRPr lang="en-US" sz="105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6760" y="171929"/>
            <a:ext cx="975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err="1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আমরা</a:t>
            </a:r>
            <a:r>
              <a:rPr lang="en-US" sz="48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এখন</a:t>
            </a:r>
            <a:r>
              <a:rPr lang="en-US" sz="48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উপপাদ্যটি</a:t>
            </a:r>
            <a:r>
              <a:rPr lang="en-US" sz="48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্রমাণ</a:t>
            </a:r>
            <a:r>
              <a:rPr lang="en-US" sz="48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রব</a:t>
            </a:r>
            <a:r>
              <a:rPr lang="en-US" sz="48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।</a:t>
            </a:r>
            <a:endParaRPr lang="en-US" sz="2000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6" name="Right Triangle 5"/>
          <p:cNvSpPr/>
          <p:nvPr/>
        </p:nvSpPr>
        <p:spPr>
          <a:xfrm>
            <a:off x="533400" y="3581400"/>
            <a:ext cx="1304924" cy="1623060"/>
          </a:xfrm>
          <a:prstGeom prst="rtTriangle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05740" y="295971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28600" y="520446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</a:t>
            </a:r>
          </a:p>
        </p:txBody>
      </p:sp>
      <p:sp>
        <p:nvSpPr>
          <p:cNvPr id="18" name="Right Triangle 17"/>
          <p:cNvSpPr/>
          <p:nvPr/>
        </p:nvSpPr>
        <p:spPr>
          <a:xfrm>
            <a:off x="536917" y="3567694"/>
            <a:ext cx="1304924" cy="1623060"/>
          </a:xfrm>
          <a:prstGeom prst="rtTriangle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615440" y="5193685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10200" y="12192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ABC </a:t>
            </a:r>
            <a:r>
              <a:rPr lang="en-US" sz="36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কি</a:t>
            </a:r>
            <a:r>
              <a:rPr lang="en-US" sz="36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ধরণের</a:t>
            </a:r>
            <a:r>
              <a:rPr lang="en-US" sz="36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ত্রিভূজ</a:t>
            </a:r>
            <a:r>
              <a:rPr lang="en-US" sz="36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?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1877347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সমকোণী</a:t>
            </a:r>
            <a:endParaRPr lang="en-US" sz="3600" dirty="0">
              <a:solidFill>
                <a:srgbClr val="C00000"/>
              </a:solidFill>
              <a:latin typeface="NikoshBAN" pitchFamily="2" charset="0"/>
              <a:cs typeface="NikoshBAN" pitchFamily="2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5410200" y="2509119"/>
                <a:ext cx="60960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C00000"/>
                    </a:solidFill>
                  </a:rPr>
                  <a:t> </a:t>
                </a:r>
                <a:r>
                  <a:rPr lang="en-US" sz="3600" dirty="0" err="1">
                    <a:solidFill>
                      <a:srgbClr val="C00000"/>
                    </a:solidFill>
                    <a:latin typeface="NikoshBAN" pitchFamily="2" charset="0"/>
                    <a:cs typeface="NikoshBAN" pitchFamily="2" charset="0"/>
                  </a:rPr>
                  <a:t>কারণ</a:t>
                </a:r>
                <a:r>
                  <a:rPr lang="en-US" sz="3600" dirty="0">
                    <a:solidFill>
                      <a:srgbClr val="C00000"/>
                    </a:solidFill>
                    <a:latin typeface="NikoshBAN" pitchFamily="2" charset="0"/>
                    <a:cs typeface="NikoshBAN" pitchFamily="2" charset="0"/>
                  </a:rPr>
                  <a:t> </a:t>
                </a:r>
                <a:r>
                  <a:rPr lang="en-US" sz="36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sz="3600" dirty="0">
                    <a:solidFill>
                      <a:srgbClr val="C00000"/>
                    </a:solidFill>
                  </a:rPr>
                  <a:t>B</a:t>
                </a:r>
                <a:r>
                  <a:rPr lang="en-US" sz="3600" dirty="0">
                    <a:solidFill>
                      <a:srgbClr val="C00000"/>
                    </a:solidFill>
                    <a:latin typeface="NikoshBAN" pitchFamily="2" charset="0"/>
                    <a:cs typeface="NikoshBAN" pitchFamily="2" charset="0"/>
                  </a:rPr>
                  <a:t>  </a:t>
                </a:r>
                <a:r>
                  <a:rPr lang="en-US" sz="3600" dirty="0" err="1">
                    <a:solidFill>
                      <a:srgbClr val="C00000"/>
                    </a:solidFill>
                    <a:latin typeface="NikoshBAN" pitchFamily="2" charset="0"/>
                    <a:cs typeface="NikoshBAN" pitchFamily="2" charset="0"/>
                  </a:rPr>
                  <a:t>এক</a:t>
                </a:r>
                <a:r>
                  <a:rPr lang="en-US" sz="3600" dirty="0">
                    <a:solidFill>
                      <a:srgbClr val="C00000"/>
                    </a:solidFill>
                    <a:latin typeface="NikoshBAN" pitchFamily="2" charset="0"/>
                    <a:cs typeface="NikoshBAN" pitchFamily="2" charset="0"/>
                  </a:rPr>
                  <a:t> </a:t>
                </a:r>
                <a:r>
                  <a:rPr lang="en-US" sz="3600" dirty="0" err="1">
                    <a:solidFill>
                      <a:srgbClr val="C00000"/>
                    </a:solidFill>
                    <a:latin typeface="NikoshBAN" pitchFamily="2" charset="0"/>
                    <a:cs typeface="NikoshBAN" pitchFamily="2" charset="0"/>
                  </a:rPr>
                  <a:t>সমকোণ</a:t>
                </a:r>
                <a:endParaRPr lang="en-US" sz="36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2509119"/>
                <a:ext cx="6096000" cy="646331"/>
              </a:xfrm>
              <a:prstGeom prst="rect">
                <a:avLst/>
              </a:prstGeom>
              <a:blipFill>
                <a:blip r:embed="rId3"/>
                <a:stretch>
                  <a:fillRect l="-1600" t="-16981" b="-3584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548640" y="4876800"/>
            <a:ext cx="289560" cy="31688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83920" y="508569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234440" y="4162097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82880" y="4187457"/>
            <a:ext cx="112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180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0342E-6 7.40741E-7 L 0.16894 0.00393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40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1887200" cy="685800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imes New Roman"/>
                <a:ea typeface="Times New Roman"/>
              </a:rPr>
              <a:t>=</a:t>
            </a:r>
            <a:endParaRPr lang="en-US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Right Triangle 2"/>
          <p:cNvSpPr/>
          <p:nvPr/>
        </p:nvSpPr>
        <p:spPr>
          <a:xfrm>
            <a:off x="533400" y="3581400"/>
            <a:ext cx="1304924" cy="1623060"/>
          </a:xfrm>
          <a:prstGeom prst="rtTriangle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Triangle 4"/>
          <p:cNvSpPr/>
          <p:nvPr/>
        </p:nvSpPr>
        <p:spPr>
          <a:xfrm>
            <a:off x="2026920" y="3749040"/>
            <a:ext cx="1304924" cy="1623060"/>
          </a:xfrm>
          <a:prstGeom prst="rtTriangle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200400" y="1371600"/>
            <a:ext cx="762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ABC </a:t>
            </a:r>
            <a:r>
              <a:rPr lang="en-US" sz="3200" dirty="0" err="1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32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CDE</a:t>
            </a:r>
            <a:r>
              <a:rPr lang="en-US" sz="28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ত্রিভূজ</a:t>
            </a:r>
            <a:r>
              <a:rPr lang="en-US" sz="32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দু‌টির</a:t>
            </a:r>
            <a:r>
              <a:rPr lang="en-US" sz="32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মধ্যে</a:t>
            </a:r>
            <a:r>
              <a:rPr lang="en-US" sz="32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কি</a:t>
            </a:r>
            <a:r>
              <a:rPr lang="en-US" sz="32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সম্পর্ক</a:t>
            </a:r>
            <a:r>
              <a:rPr lang="en-US" sz="32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14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15000" y="2045432"/>
            <a:ext cx="274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  </a:t>
            </a:r>
            <a:r>
              <a:rPr lang="en-US" sz="2800" dirty="0" err="1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এরা</a:t>
            </a:r>
            <a:r>
              <a:rPr lang="en-US" sz="28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সর্বসম</a:t>
            </a:r>
            <a:endParaRPr lang="en-US" sz="1600" dirty="0">
              <a:solidFill>
                <a:srgbClr val="C00000"/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67200" y="2584042"/>
            <a:ext cx="662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কারণ</a:t>
            </a:r>
            <a:r>
              <a:rPr lang="en-US" sz="28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AB = CD, BC = DE, </a:t>
            </a:r>
            <a:r>
              <a:rPr lang="en-US" sz="2800" dirty="0" err="1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28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AC= CE</a:t>
            </a:r>
            <a:r>
              <a:rPr lang="en-US" sz="16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85862" y="-60960"/>
            <a:ext cx="100155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্রমাণ</a:t>
            </a:r>
            <a:endParaRPr lang="en-US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67201" y="1829989"/>
            <a:ext cx="60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?</a:t>
            </a:r>
            <a:endParaRPr lang="en-US" dirty="0">
              <a:solidFill>
                <a:srgbClr val="C00000"/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5740" y="295971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28600" y="520446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15440" y="5193685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91840" y="5180677"/>
            <a:ext cx="906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D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68040" y="3424713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E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380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5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654" y="0"/>
            <a:ext cx="11887200" cy="685800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ight Triangle 2"/>
          <p:cNvSpPr/>
          <p:nvPr/>
        </p:nvSpPr>
        <p:spPr>
          <a:xfrm>
            <a:off x="533400" y="3581400"/>
            <a:ext cx="1304924" cy="1623060"/>
          </a:xfrm>
          <a:prstGeom prst="rtTriangle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Triangle 4"/>
          <p:cNvSpPr/>
          <p:nvPr/>
        </p:nvSpPr>
        <p:spPr>
          <a:xfrm rot="16200000">
            <a:off x="2011680" y="3749040"/>
            <a:ext cx="1304924" cy="1623060"/>
          </a:xfrm>
          <a:prstGeom prst="rtTriangle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/>
          <p:cNvSpPr/>
          <p:nvPr/>
        </p:nvSpPr>
        <p:spPr>
          <a:xfrm rot="19229925">
            <a:off x="973300" y="2682925"/>
            <a:ext cx="2062472" cy="2123657"/>
          </a:xfrm>
          <a:prstGeom prst="rtTriangl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68115" y="3241655"/>
            <a:ext cx="5781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A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360" y="5178445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B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61160" y="5240000"/>
            <a:ext cx="16297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</a:rPr>
              <a:t>C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91840" y="5180677"/>
            <a:ext cx="906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D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88994" y="3429000"/>
            <a:ext cx="1679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E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343401" y="1519178"/>
            <a:ext cx="70296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এবার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AE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যোগ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রে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আমরা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আর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একটি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ত্রিভূজ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েলাম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।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যার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নাম</a:t>
            </a:r>
            <a:r>
              <a:rPr lang="en-US" sz="32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ACE</a:t>
            </a:r>
            <a:endParaRPr lang="en-US" sz="2000" dirty="0">
              <a:solidFill>
                <a:srgbClr val="C0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43401" y="3080569"/>
            <a:ext cx="65531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এবার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ত্রিভূজ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তিনটি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যে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জায়গা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দখল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রেছে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সেখান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থেকে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তাদের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সরালে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দেখি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আমরা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ি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াই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।</a:t>
            </a:r>
            <a:endParaRPr lang="en-US" sz="2000" dirty="0">
              <a:solidFill>
                <a:srgbClr val="C0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0913" y="-152400"/>
            <a:ext cx="60664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>
                <a:solidFill>
                  <a:schemeClr val="bg1"/>
                </a:solidFill>
                <a:latin typeface="NikoshBAN" pitchFamily="2" charset="0"/>
                <a:cs typeface="NikoshBAN" pitchFamily="2" charset="0"/>
              </a:rPr>
              <a:t>       </a:t>
            </a:r>
            <a:r>
              <a:rPr lang="en-US" sz="72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্রমাণ</a:t>
            </a:r>
            <a:endParaRPr lang="en-US" sz="72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286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 tmFilter="0,0; .5, 1; 1, 1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5240"/>
            <a:ext cx="11887200" cy="685800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ight Triangle 2"/>
          <p:cNvSpPr/>
          <p:nvPr/>
        </p:nvSpPr>
        <p:spPr>
          <a:xfrm rot="19229925">
            <a:off x="973300" y="2682925"/>
            <a:ext cx="2062472" cy="2123657"/>
          </a:xfrm>
          <a:prstGeom prst="rtTriangl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/>
          <p:cNvSpPr/>
          <p:nvPr/>
        </p:nvSpPr>
        <p:spPr>
          <a:xfrm>
            <a:off x="533400" y="3581400"/>
            <a:ext cx="1304924" cy="1623060"/>
          </a:xfrm>
          <a:prstGeom prst="rtTriangle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Triangle 4"/>
          <p:cNvSpPr/>
          <p:nvPr/>
        </p:nvSpPr>
        <p:spPr>
          <a:xfrm rot="16200000">
            <a:off x="2011680" y="3749040"/>
            <a:ext cx="1304924" cy="1623060"/>
          </a:xfrm>
          <a:prstGeom prst="rtTriangle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Manual Input 7"/>
          <p:cNvSpPr/>
          <p:nvPr/>
        </p:nvSpPr>
        <p:spPr>
          <a:xfrm flipH="1">
            <a:off x="533398" y="3581400"/>
            <a:ext cx="2942271" cy="1630680"/>
          </a:xfrm>
          <a:prstGeom prst="flowChartManualInpu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52400" y="3211175"/>
            <a:ext cx="1471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A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1924" y="5224501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B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37560" y="520446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D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68040" y="3424713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E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29200" y="3940665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ABDE</a:t>
            </a:r>
            <a:r>
              <a:rPr lang="en-US" sz="32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চতুর্ভূজটি</a:t>
            </a:r>
            <a:r>
              <a:rPr lang="en-US" sz="32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োন</a:t>
            </a:r>
            <a:r>
              <a:rPr lang="en-US" sz="32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ধরণের</a:t>
            </a:r>
            <a:r>
              <a:rPr lang="en-US" sz="32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endParaRPr lang="en-US" dirty="0">
              <a:solidFill>
                <a:srgbClr val="C0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0" y="5663673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    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একটি</a:t>
            </a:r>
            <a:r>
              <a:rPr lang="en-US" sz="32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ট্রাপিজিয়াম</a:t>
            </a:r>
            <a:endParaRPr lang="en-US" dirty="0">
              <a:solidFill>
                <a:srgbClr val="C0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04536" y="30480"/>
            <a:ext cx="75204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্রমাণ</a:t>
            </a:r>
            <a:endParaRPr lang="en-US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81005" y="4499010"/>
            <a:ext cx="13218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?</a:t>
            </a:r>
            <a:endParaRPr lang="en-US" b="1" dirty="0">
              <a:solidFill>
                <a:srgbClr val="C00000"/>
              </a:solidFill>
              <a:latin typeface="NikoshBAN" pitchFamily="2" charset="0"/>
              <a:cs typeface="NikoshBAN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1316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8034E-6 0.00231 L 0.31744 0.00231 C 0.45954 0.00231 0.63488 -0.06181 0.63488 -0.11389 L 0.63488 -0.2294 " pathEditMode="relative" rAng="0" ptsTypes="FfFF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44" y="-115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4615E-7 0.01852 L 0.30248 0.01852 C 0.4379 0.01852 0.60537 -0.05046 0.60537 -0.10648 L 0.60537 -0.23148 " pathEditMode="relative" rAng="0" ptsTypes="FfFF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262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7521E-6 0.02084 L 0.16252 0.02084 C 0.23517 0.02084 0.32505 -0.04814 0.32505 -0.10416 L 0.32505 -0.22916 " pathEditMode="relative" rAng="0" ptsTypes="FfFF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53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 tmFilter="0,0; .5, 1; 1, 1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5240" y="0"/>
            <a:ext cx="11887200" cy="6858000"/>
          </a:xfrm>
          <a:prstGeom prst="rect">
            <a:avLst/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NikoshBAN" pitchFamily="2" charset="0"/>
                <a:cs typeface="NikoshBAN" pitchFamily="2" charset="0"/>
              </a:rPr>
              <a:t> </a:t>
            </a:r>
            <a:endParaRPr lang="en-US" dirty="0"/>
          </a:p>
        </p:txBody>
      </p:sp>
      <p:sp>
        <p:nvSpPr>
          <p:cNvPr id="3" name="Flowchart: Manual Input 2"/>
          <p:cNvSpPr/>
          <p:nvPr/>
        </p:nvSpPr>
        <p:spPr>
          <a:xfrm flipH="1">
            <a:off x="1600199" y="1219200"/>
            <a:ext cx="2363151" cy="1066800"/>
          </a:xfrm>
          <a:prstGeom prst="flowChartManualInpu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5486400" y="2476556"/>
            <a:ext cx="152400" cy="4038721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52400" y="2589907"/>
            <a:ext cx="55702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 </a:t>
            </a:r>
            <a:r>
              <a:rPr lang="en-US" sz="2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ABDE</a:t>
            </a:r>
            <a:r>
              <a:rPr lang="en-US" sz="2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ট্রাপিজিয়ামের</a:t>
            </a:r>
            <a:r>
              <a:rPr lang="en-US" sz="24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্ষেত্রফল</a:t>
            </a:r>
            <a:r>
              <a:rPr lang="en-US" sz="24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ত</a:t>
            </a:r>
            <a:r>
              <a:rPr lang="en-US" sz="24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?</a:t>
            </a:r>
            <a:r>
              <a:rPr lang="en-US" sz="24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endParaRPr lang="en-US" sz="3200" dirty="0">
              <a:solidFill>
                <a:srgbClr val="C0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207496"/>
              </p:ext>
            </p:extLst>
          </p:nvPr>
        </p:nvGraphicFramePr>
        <p:xfrm>
          <a:off x="533400" y="3570204"/>
          <a:ext cx="274320" cy="102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3570204"/>
                        <a:ext cx="274320" cy="1027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" y="3881758"/>
            <a:ext cx="5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      </a:t>
            </a:r>
            <a:r>
              <a:rPr lang="en-US" sz="2400" dirty="0" err="1">
                <a:latin typeface="NikoshBAN" pitchFamily="2" charset="0"/>
                <a:cs typeface="NikoshBAN" pitchFamily="2" charset="0"/>
              </a:rPr>
              <a:t>ভূমি</a:t>
            </a:r>
            <a:r>
              <a:rPr lang="en-US" sz="2400" dirty="0">
                <a:latin typeface="NikoshBAN" pitchFamily="2" charset="0"/>
                <a:cs typeface="NikoshBAN" pitchFamily="2" charset="0"/>
              </a:rPr>
              <a:t> ( </a:t>
            </a:r>
            <a:r>
              <a:rPr lang="en-US" sz="2400" dirty="0" err="1">
                <a:latin typeface="NikoshBAN" pitchFamily="2" charset="0"/>
                <a:cs typeface="NikoshBAN" pitchFamily="2" charset="0"/>
              </a:rPr>
              <a:t>সমান্তরাল</a:t>
            </a:r>
            <a:r>
              <a:rPr lang="en-US" sz="2400" dirty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>
                <a:latin typeface="NikoshBAN" pitchFamily="2" charset="0"/>
                <a:cs typeface="NikoshBAN" pitchFamily="2" charset="0"/>
              </a:rPr>
              <a:t>বাহুদ্বয়ের</a:t>
            </a:r>
            <a:r>
              <a:rPr lang="en-US" sz="2400" dirty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>
                <a:latin typeface="NikoshBAN" pitchFamily="2" charset="0"/>
                <a:cs typeface="NikoshBAN" pitchFamily="2" charset="0"/>
              </a:rPr>
              <a:t>যোগফল</a:t>
            </a:r>
            <a:r>
              <a:rPr lang="en-US" sz="2400" dirty="0">
                <a:latin typeface="NikoshBAN" pitchFamily="2" charset="0"/>
                <a:cs typeface="NikoshBAN" pitchFamily="2" charset="0"/>
              </a:rPr>
              <a:t>)</a:t>
            </a:r>
            <a:endParaRPr lang="en-US" dirty="0">
              <a:latin typeface="NikoshBAN" pitchFamily="2" charset="0"/>
              <a:cs typeface="NikoshBAN" pitchFamily="2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483489"/>
              </p:ext>
            </p:extLst>
          </p:nvPr>
        </p:nvGraphicFramePr>
        <p:xfrm>
          <a:off x="228600" y="429946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" y="429946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14400" y="3777745"/>
            <a:ext cx="4922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NikoshBAN" pitchFamily="2" charset="0"/>
                <a:cs typeface="NikoshBAN" pitchFamily="2" charset="0"/>
              </a:rPr>
              <a:t>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699325"/>
              </p:ext>
            </p:extLst>
          </p:nvPr>
        </p:nvGraphicFramePr>
        <p:xfrm>
          <a:off x="822959" y="4728199"/>
          <a:ext cx="426720" cy="1003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2959" y="4728199"/>
                        <a:ext cx="426720" cy="1003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19200" y="496824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D (AB + DE)</a:t>
            </a:r>
            <a:endParaRPr lang="en-US" dirty="0"/>
          </a:p>
        </p:txBody>
      </p:sp>
      <p:sp>
        <p:nvSpPr>
          <p:cNvPr id="16" name="Right Triangle 15"/>
          <p:cNvSpPr/>
          <p:nvPr/>
        </p:nvSpPr>
        <p:spPr>
          <a:xfrm rot="16200000">
            <a:off x="9967185" y="1526928"/>
            <a:ext cx="1454974" cy="1219203"/>
          </a:xfrm>
          <a:prstGeom prst="rtTriangle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Triangle 16"/>
          <p:cNvSpPr/>
          <p:nvPr/>
        </p:nvSpPr>
        <p:spPr>
          <a:xfrm>
            <a:off x="8153399" y="1481880"/>
            <a:ext cx="1557493" cy="1375740"/>
          </a:xfrm>
          <a:prstGeom prst="rtTriangle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19839659">
            <a:off x="5438177" y="695884"/>
            <a:ext cx="1849045" cy="1717963"/>
          </a:xfrm>
          <a:prstGeom prst="rtTriangl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382225" y="3620959"/>
            <a:ext cx="53682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্রতিটি</a:t>
            </a:r>
            <a:r>
              <a:rPr lang="en-US" sz="28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ত্রিভূজের</a:t>
            </a:r>
            <a:r>
              <a:rPr lang="en-US" sz="28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্ষেত্রফল</a:t>
            </a:r>
            <a:r>
              <a:rPr lang="en-US" sz="28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ত</a:t>
            </a:r>
            <a:r>
              <a:rPr lang="en-US" sz="28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?</a:t>
            </a:r>
            <a:endParaRPr lang="en-US" sz="1600" dirty="0">
              <a:solidFill>
                <a:srgbClr val="C0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241264"/>
              </p:ext>
            </p:extLst>
          </p:nvPr>
        </p:nvGraphicFramePr>
        <p:xfrm>
          <a:off x="6611018" y="4114800"/>
          <a:ext cx="442242" cy="94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11018" y="4114800"/>
                        <a:ext cx="442242" cy="947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902289" y="4299466"/>
            <a:ext cx="4328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NikoshBAN" pitchFamily="2" charset="0"/>
                <a:cs typeface="NikoshBAN" pitchFamily="2" charset="0"/>
              </a:rPr>
              <a:t> ( </a:t>
            </a:r>
            <a:r>
              <a:rPr lang="en-US" sz="2800" dirty="0" err="1">
                <a:latin typeface="NikoshBAN" pitchFamily="2" charset="0"/>
                <a:cs typeface="NikoshBAN" pitchFamily="2" charset="0"/>
              </a:rPr>
              <a:t>ভূমি</a:t>
            </a:r>
            <a:r>
              <a:rPr lang="en-US" sz="2800" dirty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>
                <a:latin typeface="+mj-lt"/>
                <a:cs typeface="NikoshBAN" pitchFamily="2" charset="0"/>
              </a:rPr>
              <a:t>X</a:t>
            </a:r>
            <a:r>
              <a:rPr lang="en-US" sz="2800" dirty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>
                <a:latin typeface="NikoshBAN" pitchFamily="2" charset="0"/>
                <a:cs typeface="NikoshBAN" pitchFamily="2" charset="0"/>
              </a:rPr>
              <a:t>উচ্চতা</a:t>
            </a:r>
            <a:r>
              <a:rPr lang="en-US" sz="2800" dirty="0">
                <a:latin typeface="NikoshBAN" pitchFamily="2" charset="0"/>
                <a:cs typeface="NikoshBAN" pitchFamily="2" charset="0"/>
              </a:rPr>
              <a:t> )</a:t>
            </a:r>
            <a:endParaRPr lang="en-US" dirty="0">
              <a:latin typeface="NikoshBAN" pitchFamily="2" charset="0"/>
              <a:cs typeface="NikoshBAN" pitchFamily="2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68062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600199" y="-22443"/>
            <a:ext cx="655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্রমাণ</a:t>
            </a:r>
            <a:endParaRPr lang="en-US" sz="20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9200" y="990600"/>
            <a:ext cx="6105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19199" y="2240280"/>
            <a:ext cx="1493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B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765705" y="2288530"/>
            <a:ext cx="9134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D</a:t>
            </a:r>
            <a:endParaRPr lang="en-US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3886199" y="105900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E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5689281" y="2729598"/>
            <a:ext cx="13030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C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679154" y="1016345"/>
            <a:ext cx="4026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436170" y="1409045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931470" y="1020215"/>
            <a:ext cx="610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A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940038" y="2857620"/>
            <a:ext cx="1493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B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441179" y="2864020"/>
            <a:ext cx="1303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C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346180" y="92943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212831" y="2852708"/>
            <a:ext cx="913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D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9940292" y="2764793"/>
            <a:ext cx="13030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C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0637997" y="2745730"/>
            <a:ext cx="112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6634160" y="228734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5140641" y="190052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7802878" y="2039624"/>
            <a:ext cx="112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8633460" y="275094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11278077" y="2055161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846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2860" y="-15240"/>
            <a:ext cx="11887200" cy="6858000"/>
          </a:xfrm>
          <a:prstGeom prst="rect">
            <a:avLst/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/>
              <a:t>+</a:t>
            </a:r>
          </a:p>
        </p:txBody>
      </p:sp>
      <p:sp>
        <p:nvSpPr>
          <p:cNvPr id="3" name="Flowchart: Manual Input 2"/>
          <p:cNvSpPr/>
          <p:nvPr/>
        </p:nvSpPr>
        <p:spPr>
          <a:xfrm flipH="1">
            <a:off x="1066799" y="1367670"/>
            <a:ext cx="2133600" cy="1223130"/>
          </a:xfrm>
          <a:prstGeom prst="flowChartManualInpu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/>
          <p:cNvSpPr/>
          <p:nvPr/>
        </p:nvSpPr>
        <p:spPr>
          <a:xfrm>
            <a:off x="5074920" y="1005840"/>
            <a:ext cx="1783080" cy="1676400"/>
          </a:xfrm>
          <a:prstGeom prst="rtTriangl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Triangle 4"/>
          <p:cNvSpPr/>
          <p:nvPr/>
        </p:nvSpPr>
        <p:spPr>
          <a:xfrm>
            <a:off x="7495044" y="1190655"/>
            <a:ext cx="1698485" cy="1423987"/>
          </a:xfrm>
          <a:prstGeom prst="rtTriangle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Triangle 5"/>
          <p:cNvSpPr/>
          <p:nvPr/>
        </p:nvSpPr>
        <p:spPr>
          <a:xfrm rot="16200000">
            <a:off x="9488254" y="1206296"/>
            <a:ext cx="1292691" cy="1524000"/>
          </a:xfrm>
          <a:prstGeom prst="rtTriangle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41120" y="1812160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ক্ষেত্রফল</a:t>
            </a:r>
            <a:endParaRPr lang="en-US" dirty="0">
              <a:solidFill>
                <a:srgbClr val="002060"/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58740" y="197923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NikoshBAN" pitchFamily="2" charset="0"/>
                <a:cs typeface="NikoshBAN" pitchFamily="2" charset="0"/>
              </a:rPr>
              <a:t>ক্ষেত্রফল</a:t>
            </a: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495045" y="2042725"/>
            <a:ext cx="10214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NikoshBAN" pitchFamily="2" charset="0"/>
                <a:cs typeface="NikoshBAN" pitchFamily="2" charset="0"/>
              </a:rPr>
              <a:t>ক্ষেত্রফল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829800" y="2042725"/>
            <a:ext cx="159543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NikoshBAN" pitchFamily="2" charset="0"/>
                <a:cs typeface="NikoshBAN" pitchFamily="2" charset="0"/>
              </a:rPr>
              <a:t>ক্ষেত্রফল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NikoshBAN" pitchFamily="2" charset="0"/>
              <a:cs typeface="NikoshBAN" pitchFamily="2" charset="0"/>
            </a:endParaRP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749040" y="1873864"/>
            <a:ext cx="2179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=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534150" y="1552797"/>
            <a:ext cx="26593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/>
              <a:t>+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9012079" y="1497657"/>
            <a:ext cx="16002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+</a:t>
            </a:r>
            <a:endParaRPr lang="en-US" dirty="0"/>
          </a:p>
          <a:p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52400" y="3032760"/>
            <a:ext cx="11506200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25003"/>
              </p:ext>
            </p:extLst>
          </p:nvPr>
        </p:nvGraphicFramePr>
        <p:xfrm>
          <a:off x="1371600" y="3263900"/>
          <a:ext cx="381000" cy="110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3263900"/>
                        <a:ext cx="381000" cy="1109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741170" y="3526691"/>
            <a:ext cx="1089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BD (</a:t>
            </a:r>
            <a:r>
              <a:rPr lang="en-US" sz="3600" dirty="0" err="1"/>
              <a:t>AB+DE</a:t>
            </a:r>
            <a:r>
              <a:rPr lang="en-US" sz="3600" dirty="0"/>
              <a:t>)  =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695580"/>
              </p:ext>
            </p:extLst>
          </p:nvPr>
        </p:nvGraphicFramePr>
        <p:xfrm>
          <a:off x="4632960" y="3273664"/>
          <a:ext cx="411480" cy="1064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960" y="3273664"/>
                        <a:ext cx="411480" cy="1064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135880" y="3487221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ac +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406418"/>
              </p:ext>
            </p:extLst>
          </p:nvPr>
        </p:nvGraphicFramePr>
        <p:xfrm>
          <a:off x="6062660" y="3314793"/>
          <a:ext cx="429580" cy="93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0" y="3314793"/>
                        <a:ext cx="429580" cy="935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416039" y="3480971"/>
            <a:ext cx="1638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 ac +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130229"/>
              </p:ext>
            </p:extLst>
          </p:nvPr>
        </p:nvGraphicFramePr>
        <p:xfrm>
          <a:off x="7467600" y="3197175"/>
          <a:ext cx="281940" cy="114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197175"/>
                        <a:ext cx="281940" cy="1140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760970" y="3456742"/>
            <a:ext cx="1630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b</a:t>
            </a:r>
            <a:r>
              <a:rPr lang="en-US" sz="3600" baseline="30000" dirty="0" err="1"/>
              <a:t>2</a:t>
            </a:r>
            <a:endParaRPr lang="en-US" sz="3600" baseline="300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812849"/>
              </p:ext>
            </p:extLst>
          </p:nvPr>
        </p:nvGraphicFramePr>
        <p:xfrm>
          <a:off x="1813878" y="4407218"/>
          <a:ext cx="3810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878" y="4407218"/>
                        <a:ext cx="3810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308859" y="4663440"/>
            <a:ext cx="4991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(</a:t>
            </a:r>
            <a:r>
              <a:rPr lang="en-US" sz="3600" dirty="0" err="1"/>
              <a:t>BC+CD</a:t>
            </a:r>
            <a:r>
              <a:rPr lang="en-US" sz="3600" dirty="0"/>
              <a:t>)( </a:t>
            </a:r>
            <a:r>
              <a:rPr lang="en-US" sz="3600" dirty="0" err="1"/>
              <a:t>AB+DE</a:t>
            </a:r>
            <a:r>
              <a:rPr lang="en-US" sz="3600" dirty="0"/>
              <a:t>) =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2740"/>
              </p:ext>
            </p:extLst>
          </p:nvPr>
        </p:nvGraphicFramePr>
        <p:xfrm>
          <a:off x="6080760" y="4407218"/>
          <a:ext cx="3810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12" imgW="152280" imgH="393480" progId="Equation.DSMT4">
                  <p:embed/>
                </p:oleObj>
              </mc:Choice>
              <mc:Fallback>
                <p:oleObj name="Equation" r:id="rId12" imgW="1522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760" y="4407218"/>
                        <a:ext cx="3810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489620" y="4623970"/>
            <a:ext cx="54687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[ </a:t>
            </a:r>
            <a:r>
              <a:rPr lang="en-US" sz="3600" dirty="0" err="1"/>
              <a:t>2ac</a:t>
            </a:r>
            <a:r>
              <a:rPr lang="en-US" sz="3600" dirty="0"/>
              <a:t> +</a:t>
            </a:r>
            <a:r>
              <a:rPr lang="en-US" sz="3600" dirty="0" err="1"/>
              <a:t>b</a:t>
            </a:r>
            <a:r>
              <a:rPr lang="en-US" sz="3600" baseline="30000" dirty="0" err="1"/>
              <a:t>2</a:t>
            </a:r>
            <a:r>
              <a:rPr lang="en-US" sz="3600" dirty="0"/>
              <a:t>]</a:t>
            </a:r>
            <a:r>
              <a:rPr lang="en-US" baseline="30000" dirty="0"/>
              <a:t>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430004" y="5675529"/>
            <a:ext cx="61463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( a + c ) ( a + c ) = </a:t>
            </a:r>
            <a:r>
              <a:rPr lang="en-US" sz="3600" dirty="0" err="1"/>
              <a:t>2ac</a:t>
            </a:r>
            <a:r>
              <a:rPr lang="en-US" sz="3600" dirty="0"/>
              <a:t> + </a:t>
            </a:r>
            <a:r>
              <a:rPr lang="en-US" sz="3600" dirty="0" err="1"/>
              <a:t>b</a:t>
            </a:r>
            <a:r>
              <a:rPr lang="en-US" sz="3600" baseline="30000" dirty="0" err="1"/>
              <a:t>2</a:t>
            </a:r>
            <a:endParaRPr lang="en-US" sz="3600" baseline="30000" dirty="0"/>
          </a:p>
        </p:txBody>
      </p:sp>
      <p:sp>
        <p:nvSpPr>
          <p:cNvPr id="31" name="TextBox 30"/>
          <p:cNvSpPr txBox="1"/>
          <p:nvPr/>
        </p:nvSpPr>
        <p:spPr>
          <a:xfrm>
            <a:off x="885525" y="4663440"/>
            <a:ext cx="15444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NikoshBAN" pitchFamily="2" charset="0"/>
                <a:cs typeface="NikoshBAN" pitchFamily="2" charset="0"/>
              </a:rPr>
              <a:t>বা</a:t>
            </a:r>
            <a:r>
              <a:rPr lang="en-US" sz="3600" dirty="0">
                <a:latin typeface="NikoshBAN" pitchFamily="2" charset="0"/>
                <a:cs typeface="NikoshBAN" pitchFamily="2" charset="0"/>
              </a:rPr>
              <a:t>,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68930" y="5703269"/>
            <a:ext cx="15444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NikoshBAN" pitchFamily="2" charset="0"/>
                <a:cs typeface="NikoshBAN" pitchFamily="2" charset="0"/>
              </a:rPr>
              <a:t>বা</a:t>
            </a:r>
            <a:r>
              <a:rPr lang="en-US" sz="3600" dirty="0">
                <a:latin typeface="NikoshBAN" pitchFamily="2" charset="0"/>
                <a:cs typeface="NikoshBAN" pitchFamily="2" charset="0"/>
              </a:rPr>
              <a:t>,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0971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905000" y="-152400"/>
            <a:ext cx="61493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্রমাণ</a:t>
            </a:r>
            <a:endParaRPr lang="en-US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77240" y="990600"/>
            <a:ext cx="6105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16279" y="2423160"/>
            <a:ext cx="1493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B</a:t>
            </a:r>
            <a:endParaRPr lang="en-US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3186585" y="2471410"/>
            <a:ext cx="9134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D</a:t>
            </a:r>
            <a:endParaRPr lang="en-US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3078479" y="116568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E</a:t>
            </a:r>
            <a:endParaRPr lang="en-US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4729161" y="170240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5695950" y="2620297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7010398" y="1719584"/>
            <a:ext cx="112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0012678" y="2451104"/>
            <a:ext cx="112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962900" y="249186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0957560" y="186702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13651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4639"/>
            <a:ext cx="11887200" cy="685800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3" name="Flowchart: Manual Input 2"/>
          <p:cNvSpPr/>
          <p:nvPr/>
        </p:nvSpPr>
        <p:spPr>
          <a:xfrm flipH="1">
            <a:off x="1066799" y="1367670"/>
            <a:ext cx="2133600" cy="1223130"/>
          </a:xfrm>
          <a:prstGeom prst="flowChartManualInpu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749040" y="1873864"/>
            <a:ext cx="2179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=</a:t>
            </a:r>
            <a:endParaRPr lang="en-US" dirty="0"/>
          </a:p>
        </p:txBody>
      </p:sp>
      <p:sp>
        <p:nvSpPr>
          <p:cNvPr id="5" name="Right Triangle 4"/>
          <p:cNvSpPr/>
          <p:nvPr/>
        </p:nvSpPr>
        <p:spPr>
          <a:xfrm rot="20012421">
            <a:off x="4312920" y="777240"/>
            <a:ext cx="1783080" cy="1676400"/>
          </a:xfrm>
          <a:prstGeom prst="rtTriangl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34150" y="1552797"/>
            <a:ext cx="26593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/>
              <a:t>+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7341870" y="1323915"/>
            <a:ext cx="1851660" cy="1541205"/>
          </a:xfrm>
          <a:prstGeom prst="rtTriangle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012079" y="1497657"/>
            <a:ext cx="16002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+</a:t>
            </a:r>
            <a:endParaRPr lang="en-US" dirty="0"/>
          </a:p>
          <a:p>
            <a:endParaRPr lang="en-US" dirty="0"/>
          </a:p>
        </p:txBody>
      </p:sp>
      <p:sp>
        <p:nvSpPr>
          <p:cNvPr id="13" name="Right Triangle 12"/>
          <p:cNvSpPr/>
          <p:nvPr/>
        </p:nvSpPr>
        <p:spPr>
          <a:xfrm rot="16200000">
            <a:off x="9501158" y="1188718"/>
            <a:ext cx="1495486" cy="1752602"/>
          </a:xfrm>
          <a:prstGeom prst="rtTriangle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747916" y="1917798"/>
            <a:ext cx="7713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NikoshBAN" pitchFamily="2" charset="0"/>
                <a:cs typeface="NikoshBAN" pitchFamily="2" charset="0"/>
              </a:rPr>
              <a:t>ক্ষেত্রফল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775995" y="1950808"/>
            <a:ext cx="7713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NikoshBAN" pitchFamily="2" charset="0"/>
                <a:cs typeface="NikoshBAN" pitchFamily="2" charset="0"/>
              </a:rPr>
              <a:t>ক্ষেত্রফল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496335" y="2228490"/>
            <a:ext cx="7713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NikoshBAN" pitchFamily="2" charset="0"/>
                <a:cs typeface="NikoshBAN" pitchFamily="2" charset="0"/>
              </a:rPr>
              <a:t>ক্ষেত্রফল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201433" y="2174765"/>
            <a:ext cx="7713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NikoshBAN" pitchFamily="2" charset="0"/>
                <a:cs typeface="NikoshBAN" pitchFamily="2" charset="0"/>
              </a:rPr>
              <a:t>ক্ষেত্রফল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NikoshBAN" pitchFamily="2" charset="0"/>
              <a:cs typeface="NikoshBAN" pitchFamily="2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0" y="3200400"/>
            <a:ext cx="11734800" cy="7620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133599" y="344424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a</a:t>
            </a:r>
            <a:r>
              <a:rPr lang="en-US" sz="3600" baseline="30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2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 +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2ac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 +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c</a:t>
            </a:r>
            <a:r>
              <a:rPr lang="en-US" sz="3600" baseline="30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2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 =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2ac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 +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b</a:t>
            </a:r>
            <a:r>
              <a:rPr lang="en-US" sz="3600" baseline="30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2</a:t>
            </a:r>
            <a:endParaRPr lang="en-US" sz="3600" baseline="30000" dirty="0">
              <a:solidFill>
                <a:srgbClr val="C0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0745" y="4410611"/>
            <a:ext cx="5848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a</a:t>
            </a:r>
            <a:r>
              <a:rPr lang="en-US" sz="3600" baseline="30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2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 +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c</a:t>
            </a:r>
            <a:r>
              <a:rPr lang="en-US" sz="3600" baseline="30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2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 =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b</a:t>
            </a:r>
            <a:r>
              <a:rPr lang="en-US" sz="3600" baseline="30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2</a:t>
            </a:r>
            <a:endParaRPr lang="en-US" sz="3600" baseline="30000" dirty="0">
              <a:solidFill>
                <a:srgbClr val="C0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150745" y="5257800"/>
            <a:ext cx="34880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b</a:t>
            </a:r>
            <a:r>
              <a:rPr lang="en-US" sz="3600" baseline="30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2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 =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c</a:t>
            </a:r>
            <a:r>
              <a:rPr lang="en-US" sz="3600" baseline="30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2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 +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a</a:t>
            </a:r>
            <a:r>
              <a:rPr lang="en-US" sz="3600" baseline="30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2</a:t>
            </a:r>
            <a:endParaRPr lang="en-US" sz="3600" baseline="30000" dirty="0">
              <a:solidFill>
                <a:srgbClr val="C0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391087" y="3382684"/>
            <a:ext cx="5725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বা</a:t>
            </a:r>
            <a:r>
              <a:rPr lang="en-US" sz="44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,</a:t>
            </a:r>
            <a:endParaRPr lang="en-US" dirty="0">
              <a:solidFill>
                <a:srgbClr val="C0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406327" y="4388524"/>
            <a:ext cx="5405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বা</a:t>
            </a:r>
            <a:r>
              <a:rPr lang="en-US" sz="32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,</a:t>
            </a:r>
            <a:endParaRPr lang="en-US" sz="1200" dirty="0">
              <a:solidFill>
                <a:srgbClr val="C00000"/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52047" y="5257204"/>
            <a:ext cx="5405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বা</a:t>
            </a:r>
            <a:r>
              <a:rPr lang="en-US" sz="3200" dirty="0">
                <a:latin typeface="NikoshBAN" pitchFamily="2" charset="0"/>
                <a:cs typeface="NikoshBAN" pitchFamily="2" charset="0"/>
              </a:rPr>
              <a:t>,</a:t>
            </a:r>
            <a:endParaRPr lang="en-US" sz="1200" dirty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909560" y="273590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1129445" y="19792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993415" y="1948755"/>
            <a:ext cx="112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0238899" y="2719088"/>
            <a:ext cx="1127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77383" y="-193919"/>
            <a:ext cx="58189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্রমাণ</a:t>
            </a:r>
            <a:endParaRPr lang="en-US" sz="36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089081" y="190052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5521641" y="228152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731520" y="990600"/>
            <a:ext cx="6105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31519" y="2438400"/>
            <a:ext cx="1493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B</a:t>
            </a:r>
            <a:endParaRPr lang="en-US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3034185" y="2608570"/>
            <a:ext cx="9134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D</a:t>
            </a:r>
            <a:endParaRPr lang="en-US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3124199" y="121140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821901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5240"/>
            <a:ext cx="11887200" cy="685800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47800" y="1524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জোড়ায়</a:t>
            </a:r>
            <a:r>
              <a:rPr lang="en-US" sz="48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াজ</a:t>
            </a:r>
            <a:endParaRPr lang="en-US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09700" y="2382411"/>
            <a:ext cx="9067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একটি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সমকোণী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ত্রিভূজের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ভূমির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দৈর্ঘ্য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 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cs typeface="NikoshBAN" pitchFamily="2" charset="0"/>
              </a:rPr>
              <a:t>3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সেন্টিমিটার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লম্বের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দৈর্ঘ্য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cs typeface="NikoshBAN" pitchFamily="2" charset="0"/>
              </a:rPr>
              <a:t> 4 </a:t>
            </a:r>
            <a:r>
              <a:rPr lang="en-US" sz="4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সেন্টিমিটার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হলে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ঐ </a:t>
            </a:r>
            <a:r>
              <a:rPr lang="en-US" sz="4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ত্রিভূজের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অতিভূজের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উপর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অংকিত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বর্গক্ষেত্রের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্ষেত্রফল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ত</a:t>
            </a:r>
            <a:r>
              <a:rPr lang="en-US" sz="40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2228325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5240"/>
            <a:ext cx="11887200" cy="685800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58240" y="4572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       </a:t>
            </a:r>
            <a:r>
              <a:rPr lang="en-US" sz="48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বাড়ির</a:t>
            </a:r>
            <a:r>
              <a:rPr lang="en-US" sz="48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াজ</a:t>
            </a:r>
            <a:endParaRPr lang="en-US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4" name="Right Triangle 3"/>
          <p:cNvSpPr/>
          <p:nvPr/>
        </p:nvSpPr>
        <p:spPr>
          <a:xfrm>
            <a:off x="1371600" y="2148840"/>
            <a:ext cx="1981200" cy="2209800"/>
          </a:xfrm>
          <a:prstGeom prst="rtTriangl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4" idx="0"/>
          </p:cNvCxnSpPr>
          <p:nvPr/>
        </p:nvCxnSpPr>
        <p:spPr>
          <a:xfrm>
            <a:off x="1371600" y="2148840"/>
            <a:ext cx="914400" cy="22098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952500" y="43053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A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169920" y="4305270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B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952500" y="1615440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122170" y="4305270"/>
            <a:ext cx="1943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D</a:t>
            </a:r>
            <a:endParaRPr lang="en-US" b="1" dirty="0"/>
          </a:p>
        </p:txBody>
      </p:sp>
      <p:sp>
        <p:nvSpPr>
          <p:cNvPr id="12" name="Rectangle 11"/>
          <p:cNvSpPr/>
          <p:nvPr/>
        </p:nvSpPr>
        <p:spPr>
          <a:xfrm>
            <a:off x="1371600" y="4099560"/>
            <a:ext cx="304800" cy="25908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5029200" y="2627888"/>
                <a:ext cx="651510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</a:rPr>
                  <a:t>ABC</a:t>
                </a:r>
                <a:r>
                  <a:rPr lang="en-US" sz="4000" dirty="0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</a:rPr>
                  <a:t> </a:t>
                </a:r>
                <a:r>
                  <a:rPr lang="en-US" sz="4000" dirty="0" err="1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ত্রিভূজের</a:t>
                </a:r>
                <a:r>
                  <a:rPr lang="en-US" sz="4000" dirty="0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sz="3200" dirty="0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A</a:t>
                </a:r>
                <a:r>
                  <a:rPr lang="en-US" sz="4000" dirty="0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 </a:t>
                </a:r>
                <a:r>
                  <a:rPr lang="en-US" sz="4000" dirty="0" err="1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সমকোণ</a:t>
                </a:r>
                <a:r>
                  <a:rPr lang="en-US" sz="4000" dirty="0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 </a:t>
                </a:r>
              </a:p>
              <a:p>
                <a:r>
                  <a:rPr lang="en-US" sz="4000" dirty="0" err="1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এবং</a:t>
                </a:r>
                <a:r>
                  <a:rPr lang="en-US" sz="4000" dirty="0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 </a:t>
                </a:r>
                <a:r>
                  <a:rPr lang="en-US" sz="3200" dirty="0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CD</a:t>
                </a:r>
                <a:r>
                  <a:rPr lang="en-US" sz="4000" dirty="0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 </a:t>
                </a:r>
                <a:r>
                  <a:rPr lang="en-US" sz="4000" dirty="0" err="1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একটি</a:t>
                </a:r>
                <a:r>
                  <a:rPr lang="en-US" sz="4000" dirty="0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 </a:t>
                </a:r>
                <a:r>
                  <a:rPr lang="en-US" sz="4000" dirty="0" err="1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মধ্যমা</a:t>
                </a:r>
                <a:r>
                  <a:rPr lang="en-US" sz="4000" dirty="0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 ।</a:t>
                </a:r>
              </a:p>
              <a:p>
                <a:r>
                  <a:rPr lang="en-US" sz="4000" dirty="0" err="1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প্রমাণ</a:t>
                </a:r>
                <a:r>
                  <a:rPr lang="en-US" sz="4000" dirty="0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 </a:t>
                </a:r>
                <a:r>
                  <a:rPr lang="en-US" sz="4000" dirty="0" err="1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কর</a:t>
                </a:r>
                <a:r>
                  <a:rPr lang="en-US" sz="4000" dirty="0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 </a:t>
                </a:r>
                <a:r>
                  <a:rPr lang="en-US" sz="4000" dirty="0" err="1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যে</a:t>
                </a:r>
                <a:r>
                  <a:rPr lang="en-US" sz="4000" dirty="0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, </a:t>
                </a:r>
                <a:r>
                  <a:rPr lang="en-US" sz="3200" dirty="0" err="1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latin typeface="NikoshBAN" pitchFamily="2" charset="0"/>
                    <a:cs typeface="NikoshBAN" pitchFamily="2" charset="0"/>
                  </a:rPr>
                  <a:t>BC</a:t>
                </a:r>
                <a:r>
                  <a:rPr lang="en-US" sz="3200" baseline="30000" dirty="0" err="1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cs typeface="NikoshBAN" pitchFamily="2" charset="0"/>
                  </a:rPr>
                  <a:t>2</a:t>
                </a:r>
                <a:r>
                  <a:rPr lang="en-US" sz="3200" dirty="0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cs typeface="NikoshBAN" pitchFamily="2" charset="0"/>
                  </a:rPr>
                  <a:t> = </a:t>
                </a:r>
                <a:r>
                  <a:rPr lang="en-US" sz="3200" dirty="0" err="1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cs typeface="NikoshBAN" pitchFamily="2" charset="0"/>
                  </a:rPr>
                  <a:t>CD</a:t>
                </a:r>
                <a:r>
                  <a:rPr lang="en-US" sz="3200" baseline="30000" dirty="0" err="1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cs typeface="NikoshBAN" pitchFamily="2" charset="0"/>
                  </a:rPr>
                  <a:t>2</a:t>
                </a:r>
                <a:r>
                  <a:rPr lang="en-US" sz="3200" dirty="0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cs typeface="NikoshBAN" pitchFamily="2" charset="0"/>
                  </a:rPr>
                  <a:t> + </a:t>
                </a:r>
                <a:r>
                  <a:rPr lang="en-US" sz="3200" dirty="0" err="1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cs typeface="NikoshBAN" pitchFamily="2" charset="0"/>
                  </a:rPr>
                  <a:t>3AD</a:t>
                </a:r>
                <a:r>
                  <a:rPr lang="en-US" sz="3200" baseline="30000" dirty="0" err="1">
                    <a:solidFill>
                      <a:srgbClr val="C00000"/>
                    </a:solidFill>
                    <a:effectLst>
                      <a:outerShdw blurRad="50800" dist="38100" dir="5400000" algn="t" rotWithShape="0">
                        <a:prstClr val="black">
                          <a:alpha val="40000"/>
                        </a:prstClr>
                      </a:outerShdw>
                    </a:effectLst>
                    <a:cs typeface="NikoshBAN" pitchFamily="2" charset="0"/>
                  </a:rPr>
                  <a:t>2</a:t>
                </a:r>
                <a:endParaRPr lang="en-US" sz="4000" baseline="30000" dirty="0">
                  <a:solidFill>
                    <a:srgbClr val="C00000"/>
                  </a:solidFill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627888"/>
                <a:ext cx="6515100" cy="1938992"/>
              </a:xfrm>
              <a:prstGeom prst="rect">
                <a:avLst/>
              </a:prstGeom>
              <a:blipFill>
                <a:blip r:embed="rId3"/>
                <a:stretch>
                  <a:fillRect l="-3835" t="-6604" b="-1603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4354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5240"/>
            <a:ext cx="11887200" cy="685800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NikoshBAN" pitchFamily="2" charset="0"/>
              <a:cs typeface="NikoshBAN" pitchFamily="2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11887200" cy="59436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TextBox 3"/>
          <p:cNvSpPr txBox="1"/>
          <p:nvPr/>
        </p:nvSpPr>
        <p:spPr>
          <a:xfrm>
            <a:off x="1219200" y="5288340"/>
            <a:ext cx="9220200" cy="144655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8800" b="1" dirty="0" err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NikoshBAN" pitchFamily="2" charset="0"/>
                <a:cs typeface="NikoshBAN" pitchFamily="2" charset="0"/>
              </a:rPr>
              <a:t>সকলকে</a:t>
            </a:r>
            <a:r>
              <a:rPr lang="en-US" sz="88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8800" b="1" dirty="0" err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NikoshBAN" pitchFamily="2" charset="0"/>
                <a:cs typeface="NikoshBAN" pitchFamily="2" charset="0"/>
              </a:rPr>
              <a:t>ধন্যবাদ</a:t>
            </a:r>
            <a:endParaRPr lang="en-US" sz="1200" b="1" dirty="0">
              <a:ln w="11430"/>
              <a:solidFill>
                <a:srgbClr val="FF00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119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Swapan\Desktop\C8\47 - 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18871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4800" y="6927"/>
            <a:ext cx="111923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chemeClr val="bg1"/>
                </a:solidFill>
                <a:latin typeface="NikoshBAN" pitchFamily="2" charset="0"/>
                <a:cs typeface="NikoshBAN" pitchFamily="2" charset="0"/>
              </a:rPr>
              <a:t>নীচের</a:t>
            </a:r>
            <a:r>
              <a:rPr lang="en-US" sz="3200" dirty="0">
                <a:solidFill>
                  <a:schemeClr val="bg1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NikoshBAN" pitchFamily="2" charset="0"/>
                <a:cs typeface="NikoshBAN" pitchFamily="2" charset="0"/>
              </a:rPr>
              <a:t>ছবিতে</a:t>
            </a:r>
            <a:r>
              <a:rPr lang="en-US" sz="3200" dirty="0">
                <a:solidFill>
                  <a:schemeClr val="bg1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NikoshBAN" pitchFamily="2" charset="0"/>
                <a:cs typeface="NikoshBAN" pitchFamily="2" charset="0"/>
              </a:rPr>
              <a:t>যাকে</a:t>
            </a:r>
            <a:r>
              <a:rPr lang="en-US" sz="3200" dirty="0">
                <a:solidFill>
                  <a:schemeClr val="bg1"/>
                </a:solidFill>
                <a:latin typeface="NikoshBAN" pitchFamily="2" charset="0"/>
                <a:cs typeface="NikoshBAN" pitchFamily="2" charset="0"/>
              </a:rPr>
              <a:t>  </a:t>
            </a:r>
            <a:r>
              <a:rPr lang="en-US" sz="3200" dirty="0" err="1">
                <a:solidFill>
                  <a:schemeClr val="bg1"/>
                </a:solidFill>
                <a:latin typeface="NikoshBAN" pitchFamily="2" charset="0"/>
                <a:cs typeface="NikoshBAN" pitchFamily="2" charset="0"/>
              </a:rPr>
              <a:t>দেখা</a:t>
            </a:r>
            <a:r>
              <a:rPr lang="en-US" sz="3200" dirty="0">
                <a:solidFill>
                  <a:schemeClr val="bg1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NikoshBAN" pitchFamily="2" charset="0"/>
                <a:cs typeface="NikoshBAN" pitchFamily="2" charset="0"/>
              </a:rPr>
              <a:t>যাচ্ছে</a:t>
            </a:r>
            <a:r>
              <a:rPr lang="en-US" sz="3200" dirty="0">
                <a:solidFill>
                  <a:schemeClr val="bg1"/>
                </a:solidFill>
                <a:latin typeface="NikoshBAN" pitchFamily="2" charset="0"/>
                <a:cs typeface="NikoshBAN" pitchFamily="2" charset="0"/>
              </a:rPr>
              <a:t>  </a:t>
            </a:r>
            <a:r>
              <a:rPr lang="en-US" sz="3200" dirty="0" err="1">
                <a:solidFill>
                  <a:schemeClr val="bg1"/>
                </a:solidFill>
                <a:latin typeface="NikoshBAN" pitchFamily="2" charset="0"/>
                <a:cs typeface="NikoshBAN" pitchFamily="2" charset="0"/>
              </a:rPr>
              <a:t>তাকে</a:t>
            </a:r>
            <a:r>
              <a:rPr lang="en-US" sz="3200" dirty="0">
                <a:solidFill>
                  <a:schemeClr val="bg1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NikoshBAN" pitchFamily="2" charset="0"/>
                <a:cs typeface="NikoshBAN" pitchFamily="2" charset="0"/>
              </a:rPr>
              <a:t>তোমরা</a:t>
            </a:r>
            <a:r>
              <a:rPr lang="en-US" sz="3200" dirty="0">
                <a:solidFill>
                  <a:schemeClr val="bg1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NikoshBAN" pitchFamily="2" charset="0"/>
                <a:cs typeface="NikoshBAN" pitchFamily="2" charset="0"/>
              </a:rPr>
              <a:t>চিনতে</a:t>
            </a:r>
            <a:r>
              <a:rPr lang="en-US" sz="3200" dirty="0">
                <a:solidFill>
                  <a:schemeClr val="bg1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NikoshBAN" pitchFamily="2" charset="0"/>
                <a:cs typeface="NikoshBAN" pitchFamily="2" charset="0"/>
              </a:rPr>
              <a:t>পার</a:t>
            </a:r>
            <a:r>
              <a:rPr lang="en-US" sz="3200" dirty="0">
                <a:solidFill>
                  <a:schemeClr val="bg1"/>
                </a:solidFill>
                <a:latin typeface="NikoshBAN" pitchFamily="2" charset="0"/>
                <a:cs typeface="NikoshBAN" pitchFamily="2" charset="0"/>
              </a:rPr>
              <a:t> ?</a:t>
            </a:r>
            <a:endParaRPr lang="en-US" sz="1600" dirty="0">
              <a:solidFill>
                <a:schemeClr val="bg1"/>
              </a:solidFill>
              <a:latin typeface="NikoshBAN" pitchFamily="2" charset="0"/>
              <a:cs typeface="NikoshBAN" pitchFamily="2" charset="0"/>
            </a:endParaRPr>
          </a:p>
        </p:txBody>
      </p:sp>
      <p:pic>
        <p:nvPicPr>
          <p:cNvPr id="1028" name="Picture 4" descr="C:\Users\Swapan\Desktop\C8\pythagoras-Copy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438" y="1447800"/>
            <a:ext cx="8630453" cy="4572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20142" y="6098828"/>
            <a:ext cx="10806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বিখ্যাত</a:t>
            </a:r>
            <a:r>
              <a:rPr lang="en-US" sz="3200" dirty="0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গ্রিক</a:t>
            </a:r>
            <a:r>
              <a:rPr lang="en-US" sz="3200" dirty="0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দার্শনিক</a:t>
            </a:r>
            <a:r>
              <a:rPr lang="en-US" sz="3200" dirty="0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 ও </a:t>
            </a:r>
            <a:r>
              <a:rPr lang="en-US" sz="3200" dirty="0" err="1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গণিতবিদ</a:t>
            </a:r>
            <a:r>
              <a:rPr lang="en-US" sz="3200" dirty="0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পিথাগোরাস</a:t>
            </a:r>
            <a:endParaRPr lang="en-US" dirty="0">
              <a:solidFill>
                <a:srgbClr val="002060"/>
              </a:solidFill>
              <a:latin typeface="NikoshBAN" pitchFamily="2" charset="0"/>
              <a:cs typeface="NikoshBAN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6767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4400" y="0"/>
            <a:ext cx="11887200" cy="685800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dirty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           </a:t>
            </a:r>
            <a:endParaRPr lang="en-US" dirty="0">
              <a:solidFill>
                <a:srgbClr val="FF00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42139" y="1526020"/>
            <a:ext cx="5404875" cy="2436380"/>
          </a:xfrm>
          <a:prstGeom prst="rect">
            <a:avLst/>
          </a:prstGeom>
          <a:blipFill dpi="0" rotWithShape="1">
            <a:blip r:embed="rId3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945062" y="1828800"/>
            <a:ext cx="563295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এই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বিখ্যাত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দার্শনিক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ও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গণিতবিদ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িথাগোরাস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খৃষ্টপূর্ব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৫৭০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এর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দিকে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গ্রিসের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সামোস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নামক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এক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্ষুদ্র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দ্বীপে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জন্মগ্রহণ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রেন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।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138" y="1526021"/>
            <a:ext cx="5328367" cy="434137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TextBox 3"/>
          <p:cNvSpPr txBox="1"/>
          <p:nvPr/>
        </p:nvSpPr>
        <p:spPr>
          <a:xfrm>
            <a:off x="1665896" y="5867400"/>
            <a:ext cx="2401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সামোস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দ্বীপ</a:t>
            </a:r>
            <a:endParaRPr lang="en-US" dirty="0">
              <a:solidFill>
                <a:srgbClr val="00206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29640" y="-1"/>
            <a:ext cx="8686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 </a:t>
            </a:r>
            <a:r>
              <a:rPr lang="en-US" sz="60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িথাগোরাসের</a:t>
            </a:r>
            <a:r>
              <a:rPr lang="en-US" sz="60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 </a:t>
            </a:r>
            <a:r>
              <a:rPr lang="en-US" sz="60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রিচয়</a:t>
            </a:r>
            <a:endParaRPr lang="en-US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469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4400" y="0"/>
            <a:ext cx="11887200" cy="685800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dirty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       </a:t>
            </a:r>
            <a:endParaRPr lang="en-US" dirty="0">
              <a:solidFill>
                <a:srgbClr val="FF00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643410" y="1676399"/>
            <a:ext cx="5328367" cy="4026187"/>
          </a:xfrm>
          <a:prstGeom prst="rect">
            <a:avLst/>
          </a:prstGeom>
          <a:blipFill dpi="0" rotWithShape="1">
            <a:blip r:embed="rId3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643410" y="4267201"/>
            <a:ext cx="56341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িথাগোরাস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লেখাপড়া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রেন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মিশরে</a:t>
            </a:r>
            <a:endParaRPr lang="en-US" dirty="0">
              <a:solidFill>
                <a:srgbClr val="C0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995" y="1676399"/>
            <a:ext cx="5028178" cy="402618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TextBox 4"/>
          <p:cNvSpPr txBox="1"/>
          <p:nvPr/>
        </p:nvSpPr>
        <p:spPr>
          <a:xfrm>
            <a:off x="650553" y="5867401"/>
            <a:ext cx="41276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মিশর</a:t>
            </a:r>
            <a:endParaRPr lang="en-US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29640" y="-1"/>
            <a:ext cx="8686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 </a:t>
            </a:r>
            <a:r>
              <a:rPr lang="en-US" sz="60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িথাগোরাসের</a:t>
            </a:r>
            <a:r>
              <a:rPr lang="en-US" sz="60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 </a:t>
            </a:r>
            <a:r>
              <a:rPr lang="en-US" sz="60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রিচয়</a:t>
            </a:r>
            <a:endParaRPr lang="en-US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127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4400" y="0"/>
            <a:ext cx="11887200" cy="685800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dirty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       </a:t>
            </a:r>
            <a:endParaRPr lang="en-US" dirty="0">
              <a:solidFill>
                <a:srgbClr val="FF00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562599" y="1340706"/>
            <a:ext cx="6009557" cy="4535424"/>
          </a:xfrm>
          <a:prstGeom prst="rect">
            <a:avLst/>
          </a:prstGeom>
          <a:blipFill dpi="0" rotWithShape="1">
            <a:blip r:embed="rId3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37711" y="3814027"/>
            <a:ext cx="577865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দক্ষিণ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ইতালীর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গ্রিক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উপনিবেশ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শহর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র্টোনাতে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তিনি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িথাগোরীয়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দর্শন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গণিত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বিদ্যাপিঠ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্রতিষ্ঠা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রেন</a:t>
            </a:r>
            <a:r>
              <a:rPr lang="en-US" sz="32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।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043" y="1340706"/>
            <a:ext cx="5103225" cy="453542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40375" y="5925925"/>
            <a:ext cx="33771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র্টোনা</a:t>
            </a:r>
            <a:endParaRPr lang="en-US" dirty="0">
              <a:solidFill>
                <a:srgbClr val="C0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29640" y="-1"/>
            <a:ext cx="8686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 </a:t>
            </a:r>
            <a:r>
              <a:rPr lang="en-US" sz="60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িথাগোরাসের</a:t>
            </a:r>
            <a:r>
              <a:rPr lang="en-US" sz="60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 </a:t>
            </a:r>
            <a:r>
              <a:rPr lang="en-US" sz="60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রিচয়</a:t>
            </a:r>
            <a:endParaRPr lang="en-US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744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515" y="0"/>
            <a:ext cx="11887200" cy="6858000"/>
          </a:xfrm>
          <a:prstGeom prst="rect">
            <a:avLst/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dirty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       </a:t>
            </a:r>
            <a:endParaRPr lang="en-US" dirty="0">
              <a:solidFill>
                <a:srgbClr val="FF00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418267" y="2209800"/>
            <a:ext cx="5889019" cy="3810000"/>
          </a:xfrm>
          <a:prstGeom prst="rect">
            <a:avLst/>
          </a:prstGeom>
          <a:blipFill dpi="0" rotWithShape="1">
            <a:blip r:embed="rId4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40754" y="0"/>
            <a:ext cx="100654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আজকের</a:t>
            </a:r>
            <a:r>
              <a:rPr lang="en-US" sz="36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াঠ</a:t>
            </a:r>
            <a:r>
              <a:rPr lang="en-US" sz="36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 </a:t>
            </a:r>
            <a:r>
              <a:rPr lang="en-US" sz="36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িথাগোরাসের</a:t>
            </a:r>
            <a:r>
              <a:rPr lang="en-US" sz="36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 </a:t>
            </a:r>
            <a:r>
              <a:rPr lang="en-US" sz="36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বিখ্যাত</a:t>
            </a:r>
            <a:r>
              <a:rPr lang="en-US" sz="36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উপপাদ্য</a:t>
            </a:r>
            <a:endParaRPr lang="en-US" sz="1600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48308" y="1143000"/>
            <a:ext cx="622893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একটি</a:t>
            </a:r>
            <a:r>
              <a:rPr lang="en-US" sz="36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সমকোণী</a:t>
            </a:r>
            <a:r>
              <a:rPr lang="en-US" sz="36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ত্রিভূজের</a:t>
            </a:r>
            <a:r>
              <a:rPr lang="en-US" sz="36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অতিভূজের</a:t>
            </a:r>
            <a:r>
              <a:rPr lang="en-US" sz="36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উপর</a:t>
            </a:r>
            <a:r>
              <a:rPr lang="en-US" sz="36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অঙ্কিত</a:t>
            </a:r>
            <a:r>
              <a:rPr lang="en-US" sz="36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বর্গক্ষেত্র</a:t>
            </a:r>
            <a:r>
              <a:rPr lang="en-US" sz="36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অপর</a:t>
            </a:r>
            <a:r>
              <a:rPr lang="en-US" sz="36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দুই</a:t>
            </a:r>
            <a:r>
              <a:rPr lang="en-US" sz="36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বাহুর</a:t>
            </a:r>
            <a:r>
              <a:rPr lang="en-US" sz="36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উপর</a:t>
            </a:r>
            <a:r>
              <a:rPr lang="en-US" sz="36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অঙ্কিত</a:t>
            </a:r>
            <a:r>
              <a:rPr lang="en-US" sz="36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বর্গক্ষেত্রদ্বয়ের</a:t>
            </a:r>
            <a:r>
              <a:rPr lang="en-US" sz="36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সমষ্টির</a:t>
            </a:r>
            <a:r>
              <a:rPr lang="en-US" sz="36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সমান</a:t>
            </a:r>
            <a:r>
              <a:rPr lang="en-US" sz="36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।</a:t>
            </a:r>
          </a:p>
          <a:p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শ্রেণিঃ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অষ্টম</a:t>
            </a:r>
            <a:endParaRPr lang="en-US" sz="3600" dirty="0">
              <a:solidFill>
                <a:srgbClr val="C0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  <a:p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বিষয়ঃ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গণিত</a:t>
            </a:r>
            <a:endParaRPr lang="en-US" sz="3600" dirty="0">
              <a:solidFill>
                <a:srgbClr val="C0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  <a:p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অধ্যায়ঃ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নবম</a:t>
            </a:r>
            <a:endParaRPr lang="en-US" sz="4000" dirty="0">
              <a:solidFill>
                <a:srgbClr val="C0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" y="2209800"/>
            <a:ext cx="4965569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9744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tmFilter="0,0; .5, 1; 1, 1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tmFilter="0,0; .5, 1; 1, 1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tmFilter="0,0; .5, 1; 1, 1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 tmFilter="0,0; .5, 1; 1, 1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Swapan\Desktop\C8\47 - 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0" y="200740"/>
            <a:ext cx="118872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5327" y="41564"/>
            <a:ext cx="101314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াঠ</a:t>
            </a:r>
            <a:endParaRPr lang="en-US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705600" y="1295401"/>
            <a:ext cx="0" cy="5257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19200" y="1332132"/>
            <a:ext cx="3076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রিচালনায়</a:t>
            </a:r>
            <a:endParaRPr lang="en-US" dirty="0">
              <a:solidFill>
                <a:srgbClr val="C0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3" y="2590800"/>
            <a:ext cx="6021065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accent3">
                    <a:lumMod val="50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chemeClr val="accent3">
                    <a:lumMod val="50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মোঃ</a:t>
            </a:r>
            <a:r>
              <a:rPr lang="en-US" sz="3600" dirty="0">
                <a:solidFill>
                  <a:schemeClr val="accent3">
                    <a:lumMod val="50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chemeClr val="accent3">
                    <a:lumMod val="50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আবু</a:t>
            </a:r>
            <a:r>
              <a:rPr lang="en-US" sz="3600" dirty="0">
                <a:solidFill>
                  <a:schemeClr val="accent3">
                    <a:lumMod val="50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chemeClr val="accent3">
                    <a:lumMod val="50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সামা</a:t>
            </a:r>
            <a:r>
              <a:rPr lang="en-US" sz="3600" dirty="0">
                <a:solidFill>
                  <a:schemeClr val="accent3">
                    <a:lumMod val="50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chemeClr val="accent3">
                    <a:lumMod val="50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মিয়া</a:t>
            </a:r>
            <a:endParaRPr lang="en-US" sz="3600" dirty="0">
              <a:solidFill>
                <a:schemeClr val="accent3">
                  <a:lumMod val="50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  <a:p>
            <a:pPr algn="ctr"/>
            <a:r>
              <a:rPr lang="en-US" sz="3600" dirty="0" err="1">
                <a:solidFill>
                  <a:schemeClr val="accent3">
                    <a:lumMod val="50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সহকারী</a:t>
            </a:r>
            <a:r>
              <a:rPr lang="en-US" sz="3600" dirty="0">
                <a:solidFill>
                  <a:schemeClr val="accent3">
                    <a:lumMod val="50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chemeClr val="accent3">
                    <a:lumMod val="50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শিক্ষক</a:t>
            </a:r>
            <a:endParaRPr lang="en-US" sz="3600" dirty="0">
              <a:solidFill>
                <a:schemeClr val="accent3">
                  <a:lumMod val="50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  <a:p>
            <a:pPr algn="ctr"/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</a:rPr>
              <a:t>ক্যান্টনমেন্ট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s-ES_tradnl" sz="4400" b="1" dirty="0">
                <a:solidFill>
                  <a:schemeClr val="accent3">
                    <a:lumMod val="50000"/>
                  </a:schemeClr>
                </a:solidFill>
                <a:latin typeface="SutonnyMJ" pitchFamily="2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‡</a:t>
            </a:r>
            <a:r>
              <a:rPr lang="es-ES_tradnl" sz="4400" b="1" dirty="0" err="1">
                <a:solidFill>
                  <a:schemeClr val="accent3">
                    <a:lumMod val="50000"/>
                  </a:schemeClr>
                </a:solidFill>
                <a:latin typeface="SutonnyMJ" pitchFamily="2" charset="0"/>
                <a:ea typeface="Times New Roman" panose="02020603050405020304" pitchFamily="18" charset="0"/>
                <a:cs typeface="Times New Roman" panose="02020603050405020304" pitchFamily="18" charset="0"/>
              </a:rPr>
              <a:t>evW</a:t>
            </a:r>
            <a:r>
              <a:rPr lang="es-ES_tradnl" sz="4400" b="1" dirty="0">
                <a:solidFill>
                  <a:schemeClr val="accent3">
                    <a:lumMod val="50000"/>
                  </a:schemeClr>
                </a:solidFill>
                <a:latin typeface="SutonnyMJ" pitchFamily="2" charset="0"/>
                <a:ea typeface="Times New Roman" panose="02020603050405020304" pitchFamily="18" charset="0"/>
                <a:cs typeface="Times New Roman" panose="02020603050405020304" pitchFamily="18" charset="0"/>
              </a:rPr>
              <a:t>©</a:t>
            </a:r>
            <a:r>
              <a:rPr lang="en-US" sz="44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</a:rPr>
              <a:t>বালিকা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</a:rPr>
              <a:t>উচ্চ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</a:rPr>
              <a:t>বিদ্যালয়</a:t>
            </a:r>
            <a:endParaRPr lang="en-US" sz="3600" b="1" dirty="0">
              <a:solidFill>
                <a:schemeClr val="accent3">
                  <a:lumMod val="50000"/>
                </a:schemeClr>
              </a:solidFill>
            </a:endParaRPr>
          </a:p>
          <a:p>
            <a:pPr algn="ctr"/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</a:rPr>
              <a:t>রংপুর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</a:rPr>
              <a:t>সেনানিবাস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en-US" sz="3600" b="1" dirty="0" err="1">
                <a:solidFill>
                  <a:schemeClr val="accent3">
                    <a:lumMod val="50000"/>
                  </a:schemeClr>
                </a:solidFill>
              </a:rPr>
              <a:t>রংপুর</a:t>
            </a:r>
            <a:r>
              <a:rPr lang="en-US" sz="3600" b="1" dirty="0">
                <a:solidFill>
                  <a:schemeClr val="accent3">
                    <a:lumMod val="50000"/>
                  </a:schemeClr>
                </a:solidFill>
              </a:rPr>
              <a:t>।</a:t>
            </a:r>
            <a:endParaRPr lang="en-AU" sz="3600" b="1" dirty="0">
              <a:solidFill>
                <a:schemeClr val="accent3">
                  <a:lumMod val="50000"/>
                </a:schemeClr>
              </a:solidFill>
            </a:endParaRPr>
          </a:p>
          <a:p>
            <a:pPr algn="ctr"/>
            <a:r>
              <a:rPr lang="en-US" sz="3600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-mail: </a:t>
            </a:r>
            <a:r>
              <a:rPr lang="en-US" sz="36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hlinkClick r:id="rId3"/>
              </a:rPr>
              <a:t>sama8387@gmail.com</a:t>
            </a:r>
            <a:endParaRPr lang="en-US" sz="36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solidFill>
                <a:srgbClr val="0070C0"/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34201" y="1295401"/>
            <a:ext cx="30456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অংশ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গ্রহণে</a:t>
            </a:r>
            <a:endParaRPr lang="en-US" sz="3600" dirty="0">
              <a:solidFill>
                <a:srgbClr val="C0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5600" y="2983409"/>
            <a:ext cx="48780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accent3">
                    <a:lumMod val="50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৮ম </a:t>
            </a:r>
            <a:r>
              <a:rPr lang="en-US" sz="3600" dirty="0" err="1">
                <a:solidFill>
                  <a:schemeClr val="accent3">
                    <a:lumMod val="50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শ্রেণির</a:t>
            </a:r>
            <a:r>
              <a:rPr lang="en-US" sz="3600" dirty="0">
                <a:solidFill>
                  <a:schemeClr val="accent3">
                    <a:lumMod val="50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chemeClr val="accent3">
                    <a:lumMod val="50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শিক্ষার্থীবৃন্দ</a:t>
            </a:r>
            <a:endParaRPr lang="en-US" sz="3600" dirty="0">
              <a:solidFill>
                <a:schemeClr val="accent3">
                  <a:lumMod val="50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3CBBFAF-D3F1-4F74-ABB7-F655EB50C04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6976" y="1319277"/>
            <a:ext cx="1380024" cy="1292039"/>
          </a:xfrm>
          <a:prstGeom prst="rect">
            <a:avLst/>
          </a:prstGeom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408574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 tmFilter="0,0; .5, 1; 1, 1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tmFilter="0,0; .5, 1; 1, 1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 tmFilter="0,0; .5, 1; 1, 1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tmFilter="0,0; .5, 1; 1, 1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 tmFilter="0,0; .5, 1; 1, 1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 tmFilter="0,0; .5, 1; 1, 1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1887200" cy="685800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066800" y="0"/>
            <a:ext cx="944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এই</a:t>
            </a:r>
            <a:r>
              <a:rPr lang="en-US" sz="48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াঠ</a:t>
            </a:r>
            <a:r>
              <a:rPr lang="en-US" sz="48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শেষে</a:t>
            </a:r>
            <a:r>
              <a:rPr lang="en-US" sz="48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আমরা</a:t>
            </a:r>
            <a:r>
              <a:rPr lang="en-US" sz="48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endParaRPr lang="en-US" dirty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0" y="1676400"/>
            <a:ext cx="96012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000" dirty="0">
              <a:solidFill>
                <a:srgbClr val="C00000"/>
              </a:solidFill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  <a:p>
            <a:r>
              <a:rPr lang="en-US" sz="4000" dirty="0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িথাগোরাসের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উপপাদ্য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যাচাই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ও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্রমাণ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রতে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ারব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।</a:t>
            </a:r>
          </a:p>
          <a:p>
            <a:endParaRPr lang="en-US" sz="3600" dirty="0">
              <a:solidFill>
                <a:srgbClr val="C00000"/>
              </a:solidFill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  <a:p>
            <a:r>
              <a:rPr lang="en-US" sz="3600" dirty="0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িথাগোরাসের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সূত্র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ব্যবহার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রে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সমস্যা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সমাধান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রতে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ারব</a:t>
            </a:r>
            <a:r>
              <a:rPr lang="en-US" sz="3600" dirty="0">
                <a:solidFill>
                  <a:srgbClr val="C00000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। </a:t>
            </a:r>
            <a:endParaRPr lang="en-US" sz="1600" dirty="0">
              <a:solidFill>
                <a:srgbClr val="C00000"/>
              </a:solidFill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pic>
        <p:nvPicPr>
          <p:cNvPr id="1026" name="Picture 2" descr="C:\Program Files (x86)\Microsoft Office\MEDIA\OFFICE14\Bullets\j011583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94598" y="2438400"/>
            <a:ext cx="329402" cy="329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C:\Program Files (x86)\Microsoft Office\MEDIA\OFFICE14\Bullets\j011583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00476" y="3657600"/>
            <a:ext cx="329402" cy="329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1837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tmFilter="0,0; .5, 1; 1, 1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 tmFilter="0,0; .5, 1; 1, 1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Swapan\Desktop\C8\47 - 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4" y="63339"/>
            <a:ext cx="118872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369028" y="1615440"/>
            <a:ext cx="26180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n-BD" sz="44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ইউক্লিড </a:t>
            </a:r>
            <a:r>
              <a:rPr lang="en-US" sz="4400" dirty="0" err="1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দ্ধতি</a:t>
            </a:r>
            <a:endParaRPr lang="en-US" sz="3600" dirty="0">
              <a:solidFill>
                <a:srgbClr val="00206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69028" y="2384881"/>
            <a:ext cx="235673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n-BD" sz="44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বিকল্প পদ্ধতি</a:t>
            </a:r>
            <a:endParaRPr lang="en-US" sz="4400" dirty="0">
              <a:solidFill>
                <a:srgbClr val="00206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38548" y="3044279"/>
            <a:ext cx="402225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bn-BD" sz="44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ত্রিকোণমিতিক পদ্ধতি </a:t>
            </a:r>
            <a:endParaRPr lang="en-US" sz="4400" dirty="0">
              <a:solidFill>
                <a:srgbClr val="00206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62200" y="3813720"/>
            <a:ext cx="480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n-BD" sz="44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সদৃশ্য কোণ পদ্ধতি </a:t>
            </a:r>
            <a:endParaRPr lang="en-US" sz="4400" dirty="0">
              <a:solidFill>
                <a:srgbClr val="00206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84645" y="4583161"/>
            <a:ext cx="338746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n-BD" sz="44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বীজগনিতীয় পদ্ধতি</a:t>
            </a:r>
            <a:endParaRPr lang="en-US" sz="4400" dirty="0">
              <a:solidFill>
                <a:srgbClr val="00206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67763" y="169009"/>
            <a:ext cx="1028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িথাগোরাসের</a:t>
            </a:r>
            <a:r>
              <a:rPr lang="en-US" sz="36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উপপাদ্য</a:t>
            </a:r>
            <a:r>
              <a:rPr lang="en-US" sz="36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বিভিন্নভাবে</a:t>
            </a:r>
            <a:r>
              <a:rPr lang="en-US" sz="36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প্রমাণ</a:t>
            </a:r>
            <a:r>
              <a:rPr lang="en-US" sz="36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করা</a:t>
            </a:r>
            <a:r>
              <a:rPr lang="en-US" sz="36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NikoshBAN" pitchFamily="2" charset="0"/>
                <a:cs typeface="NikoshBAN" pitchFamily="2" charset="0"/>
              </a:rPr>
              <a:t>যায়</a:t>
            </a:r>
            <a:endParaRPr lang="en-US" sz="1400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pic>
        <p:nvPicPr>
          <p:cNvPr id="1027" name="Picture 3" descr="C:\Program Files (x86)\Microsoft Office\MEDIA\OFFICE14\Bullets\j011584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722579" y="1833560"/>
            <a:ext cx="442420" cy="300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" descr="C:\Program Files (x86)\Microsoft Office\MEDIA\OFFICE14\Bullets\j011584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692099" y="2549840"/>
            <a:ext cx="442420" cy="300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Program Files (x86)\Microsoft Office\MEDIA\OFFICE14\Bullets\j011584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646379" y="3342320"/>
            <a:ext cx="442420" cy="300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C:\Program Files (x86)\Microsoft Office\MEDIA\OFFICE14\Bullets\j011584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676859" y="4058600"/>
            <a:ext cx="442420" cy="300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C:\Program Files (x86)\Microsoft Office\MEDIA\OFFICE14\Bullets\j011584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646379" y="4790120"/>
            <a:ext cx="442420" cy="300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1642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 tmFilter="0,0; .5, 1; 1, 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 tmFilter="0,0; .5, 1; 1, 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 tmFilter="0,0; .5, 1; 1, 1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1</TotalTime>
  <Words>499</Words>
  <Application>Microsoft Office PowerPoint</Application>
  <PresentationFormat>Custom</PresentationFormat>
  <Paragraphs>171</Paragraphs>
  <Slides>19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mbria Math</vt:lpstr>
      <vt:lpstr>NikoshBAN</vt:lpstr>
      <vt:lpstr>SutonnyMJ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wapan</dc:creator>
  <cp:lastModifiedBy>Hp</cp:lastModifiedBy>
  <cp:revision>212</cp:revision>
  <dcterms:created xsi:type="dcterms:W3CDTF">2018-05-06T11:44:08Z</dcterms:created>
  <dcterms:modified xsi:type="dcterms:W3CDTF">2020-09-21T17:09:38Z</dcterms:modified>
</cp:coreProperties>
</file>